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2FC" w:rsidRDefault="006652FC" w:rsidP="006652FC">
      <w:pPr>
        <w:bidi w:val="0"/>
      </w:pPr>
      <w:r>
        <w:t>Graphical Abstract</w:t>
      </w:r>
    </w:p>
    <w:bookmarkStart w:id="0" w:name="_GoBack"/>
    <w:p w:rsidR="000C677B" w:rsidRDefault="00AC3D13">
      <w:r>
        <w:object w:dxaOrig="10221" w:dyaOrig="57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6pt;height:253.2pt" o:ole="">
            <v:imagedata r:id="rId5" o:title=""/>
          </v:shape>
          <o:OLEObject Type="Embed" ProgID="ChemDraw.Document.6.0" ShapeID="_x0000_i1025" DrawAspect="Content" ObjectID="_1709483197" r:id="rId6"/>
        </w:object>
      </w:r>
      <w:bookmarkEnd w:id="0"/>
    </w:p>
    <w:p w:rsidR="00F319D4" w:rsidRDefault="00F319D4" w:rsidP="00941C41">
      <w:pPr>
        <w:jc w:val="right"/>
        <w:rPr>
          <w:rFonts w:hint="cs"/>
          <w:rtl/>
        </w:rPr>
      </w:pPr>
    </w:p>
    <w:p w:rsidR="00941C41" w:rsidRDefault="00941C41" w:rsidP="00941C41">
      <w:pPr>
        <w:jc w:val="right"/>
        <w:rPr>
          <w:rFonts w:hint="cs"/>
          <w:rtl/>
        </w:rPr>
      </w:pPr>
    </w:p>
    <w:sectPr w:rsidR="00941C41" w:rsidSect="00E17319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52FC"/>
    <w:rsid w:val="00003392"/>
    <w:rsid w:val="000038CA"/>
    <w:rsid w:val="00004E45"/>
    <w:rsid w:val="00014693"/>
    <w:rsid w:val="000222DA"/>
    <w:rsid w:val="000453DB"/>
    <w:rsid w:val="00046923"/>
    <w:rsid w:val="00063DB0"/>
    <w:rsid w:val="00070B88"/>
    <w:rsid w:val="00072112"/>
    <w:rsid w:val="000B5BB1"/>
    <w:rsid w:val="000C677B"/>
    <w:rsid w:val="000D3540"/>
    <w:rsid w:val="000D528D"/>
    <w:rsid w:val="000F0A82"/>
    <w:rsid w:val="00142039"/>
    <w:rsid w:val="0015089C"/>
    <w:rsid w:val="00180D3A"/>
    <w:rsid w:val="00183E7A"/>
    <w:rsid w:val="0018726E"/>
    <w:rsid w:val="001878B0"/>
    <w:rsid w:val="0019281D"/>
    <w:rsid w:val="00195F4B"/>
    <w:rsid w:val="001C02E6"/>
    <w:rsid w:val="001E42DA"/>
    <w:rsid w:val="002048CF"/>
    <w:rsid w:val="0020578F"/>
    <w:rsid w:val="00205E0F"/>
    <w:rsid w:val="00211AF7"/>
    <w:rsid w:val="00240486"/>
    <w:rsid w:val="00264794"/>
    <w:rsid w:val="00280049"/>
    <w:rsid w:val="00281E1C"/>
    <w:rsid w:val="00292DF3"/>
    <w:rsid w:val="00296D89"/>
    <w:rsid w:val="002A0A0D"/>
    <w:rsid w:val="002A3F71"/>
    <w:rsid w:val="002A7C29"/>
    <w:rsid w:val="002D3B51"/>
    <w:rsid w:val="002E3C4B"/>
    <w:rsid w:val="002E7129"/>
    <w:rsid w:val="0030323C"/>
    <w:rsid w:val="00320901"/>
    <w:rsid w:val="00343CD0"/>
    <w:rsid w:val="003464E9"/>
    <w:rsid w:val="003B31BD"/>
    <w:rsid w:val="003B7E42"/>
    <w:rsid w:val="003C200B"/>
    <w:rsid w:val="003E7102"/>
    <w:rsid w:val="003F32FC"/>
    <w:rsid w:val="004101F3"/>
    <w:rsid w:val="0044530F"/>
    <w:rsid w:val="00467241"/>
    <w:rsid w:val="00477CDD"/>
    <w:rsid w:val="0049473E"/>
    <w:rsid w:val="004A79C6"/>
    <w:rsid w:val="004C5FF4"/>
    <w:rsid w:val="004D2CA1"/>
    <w:rsid w:val="004D370F"/>
    <w:rsid w:val="004D42ED"/>
    <w:rsid w:val="004D5177"/>
    <w:rsid w:val="004E1BC5"/>
    <w:rsid w:val="004E1FCF"/>
    <w:rsid w:val="004F0819"/>
    <w:rsid w:val="00515F31"/>
    <w:rsid w:val="00516CDA"/>
    <w:rsid w:val="00533473"/>
    <w:rsid w:val="005420A8"/>
    <w:rsid w:val="00550D39"/>
    <w:rsid w:val="0055386E"/>
    <w:rsid w:val="00574BDC"/>
    <w:rsid w:val="0058383D"/>
    <w:rsid w:val="005A0B92"/>
    <w:rsid w:val="005A352A"/>
    <w:rsid w:val="005C27FD"/>
    <w:rsid w:val="005E29CF"/>
    <w:rsid w:val="005E7291"/>
    <w:rsid w:val="006055EF"/>
    <w:rsid w:val="00616FAF"/>
    <w:rsid w:val="00620E22"/>
    <w:rsid w:val="00632DE1"/>
    <w:rsid w:val="00636685"/>
    <w:rsid w:val="006407CD"/>
    <w:rsid w:val="00640EA1"/>
    <w:rsid w:val="00645B83"/>
    <w:rsid w:val="006542F5"/>
    <w:rsid w:val="00656B40"/>
    <w:rsid w:val="006652FC"/>
    <w:rsid w:val="0069095D"/>
    <w:rsid w:val="00691505"/>
    <w:rsid w:val="006A08A4"/>
    <w:rsid w:val="006B165A"/>
    <w:rsid w:val="006B7899"/>
    <w:rsid w:val="006C174A"/>
    <w:rsid w:val="006D0FBA"/>
    <w:rsid w:val="006D597F"/>
    <w:rsid w:val="006E3AA9"/>
    <w:rsid w:val="006E5026"/>
    <w:rsid w:val="006F0AD7"/>
    <w:rsid w:val="006F3514"/>
    <w:rsid w:val="006F576E"/>
    <w:rsid w:val="00702E6A"/>
    <w:rsid w:val="00713110"/>
    <w:rsid w:val="007316E0"/>
    <w:rsid w:val="00735999"/>
    <w:rsid w:val="007417BE"/>
    <w:rsid w:val="0074622B"/>
    <w:rsid w:val="00750136"/>
    <w:rsid w:val="00754E04"/>
    <w:rsid w:val="00757A2B"/>
    <w:rsid w:val="00761617"/>
    <w:rsid w:val="00770F01"/>
    <w:rsid w:val="00776565"/>
    <w:rsid w:val="00780917"/>
    <w:rsid w:val="0078560A"/>
    <w:rsid w:val="007A1FAD"/>
    <w:rsid w:val="007A4901"/>
    <w:rsid w:val="007A6004"/>
    <w:rsid w:val="007A649F"/>
    <w:rsid w:val="007A64D5"/>
    <w:rsid w:val="007C7ADC"/>
    <w:rsid w:val="007D1981"/>
    <w:rsid w:val="007F2614"/>
    <w:rsid w:val="007F7BB3"/>
    <w:rsid w:val="00812BED"/>
    <w:rsid w:val="00825DFC"/>
    <w:rsid w:val="0086754F"/>
    <w:rsid w:val="00881F02"/>
    <w:rsid w:val="00891F34"/>
    <w:rsid w:val="008B5A1A"/>
    <w:rsid w:val="008C0591"/>
    <w:rsid w:val="008C7A8E"/>
    <w:rsid w:val="008D455D"/>
    <w:rsid w:val="008E0909"/>
    <w:rsid w:val="008E2A66"/>
    <w:rsid w:val="00935E3A"/>
    <w:rsid w:val="00941C41"/>
    <w:rsid w:val="00946256"/>
    <w:rsid w:val="00967768"/>
    <w:rsid w:val="009679A2"/>
    <w:rsid w:val="009747A1"/>
    <w:rsid w:val="00992686"/>
    <w:rsid w:val="009A23DC"/>
    <w:rsid w:val="009A686E"/>
    <w:rsid w:val="009C51F8"/>
    <w:rsid w:val="009C605D"/>
    <w:rsid w:val="009E010F"/>
    <w:rsid w:val="009E4078"/>
    <w:rsid w:val="009E79A2"/>
    <w:rsid w:val="00A26421"/>
    <w:rsid w:val="00A366D1"/>
    <w:rsid w:val="00A53E05"/>
    <w:rsid w:val="00A62AA7"/>
    <w:rsid w:val="00A67DC2"/>
    <w:rsid w:val="00A75C40"/>
    <w:rsid w:val="00A947C7"/>
    <w:rsid w:val="00AC3D13"/>
    <w:rsid w:val="00AE75FA"/>
    <w:rsid w:val="00B41CC8"/>
    <w:rsid w:val="00B42DFD"/>
    <w:rsid w:val="00B44A6D"/>
    <w:rsid w:val="00B52631"/>
    <w:rsid w:val="00B64A15"/>
    <w:rsid w:val="00B66732"/>
    <w:rsid w:val="00B8095C"/>
    <w:rsid w:val="00BA6117"/>
    <w:rsid w:val="00BC3762"/>
    <w:rsid w:val="00BD706C"/>
    <w:rsid w:val="00BE2587"/>
    <w:rsid w:val="00BF287E"/>
    <w:rsid w:val="00C44267"/>
    <w:rsid w:val="00C44B68"/>
    <w:rsid w:val="00C57CBD"/>
    <w:rsid w:val="00C8052C"/>
    <w:rsid w:val="00C85F49"/>
    <w:rsid w:val="00CD5355"/>
    <w:rsid w:val="00CE2D36"/>
    <w:rsid w:val="00D17B0E"/>
    <w:rsid w:val="00D26867"/>
    <w:rsid w:val="00D27BF0"/>
    <w:rsid w:val="00D55E77"/>
    <w:rsid w:val="00D66DF9"/>
    <w:rsid w:val="00D83CBB"/>
    <w:rsid w:val="00D92685"/>
    <w:rsid w:val="00DA19DB"/>
    <w:rsid w:val="00DB4378"/>
    <w:rsid w:val="00DC5F34"/>
    <w:rsid w:val="00DD2E9D"/>
    <w:rsid w:val="00DD48DC"/>
    <w:rsid w:val="00E17319"/>
    <w:rsid w:val="00E32223"/>
    <w:rsid w:val="00E46542"/>
    <w:rsid w:val="00E55112"/>
    <w:rsid w:val="00E61525"/>
    <w:rsid w:val="00E879AA"/>
    <w:rsid w:val="00EB5F0B"/>
    <w:rsid w:val="00EC0395"/>
    <w:rsid w:val="00EC039B"/>
    <w:rsid w:val="00EC3099"/>
    <w:rsid w:val="00EC4BE3"/>
    <w:rsid w:val="00EE0149"/>
    <w:rsid w:val="00EE02E2"/>
    <w:rsid w:val="00EF1A6A"/>
    <w:rsid w:val="00EF5642"/>
    <w:rsid w:val="00F24C80"/>
    <w:rsid w:val="00F26C29"/>
    <w:rsid w:val="00F319D4"/>
    <w:rsid w:val="00F45D65"/>
    <w:rsid w:val="00F53392"/>
    <w:rsid w:val="00F5413A"/>
    <w:rsid w:val="00F564C5"/>
    <w:rsid w:val="00F94915"/>
    <w:rsid w:val="00FC760F"/>
    <w:rsid w:val="00FE3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2</Words>
  <Characters>4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 Pack 20 DVDs</dc:creator>
  <cp:lastModifiedBy>MRT Pack 20 DVDs</cp:lastModifiedBy>
  <cp:revision>7</cp:revision>
  <dcterms:created xsi:type="dcterms:W3CDTF">2022-03-22T09:38:00Z</dcterms:created>
  <dcterms:modified xsi:type="dcterms:W3CDTF">2022-03-22T15:02:00Z</dcterms:modified>
</cp:coreProperties>
</file>